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57" r:id="rId3"/>
    <p:sldId id="261" r:id="rId4"/>
    <p:sldId id="262" r:id="rId5"/>
    <p:sldId id="258" r:id="rId6"/>
    <p:sldId id="263" r:id="rId7"/>
    <p:sldId id="260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74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868D2-096D-4A9F-8DAE-BA7D5E9E7490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200C3-1BD5-4AE3-B160-B045B3A1BC19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868D2-096D-4A9F-8DAE-BA7D5E9E7490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200C3-1BD5-4AE3-B160-B045B3A1BC1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868D2-096D-4A9F-8DAE-BA7D5E9E7490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200C3-1BD5-4AE3-B160-B045B3A1BC1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868D2-096D-4A9F-8DAE-BA7D5E9E7490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200C3-1BD5-4AE3-B160-B045B3A1BC1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868D2-096D-4A9F-8DAE-BA7D5E9E7490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200C3-1BD5-4AE3-B160-B045B3A1BC1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868D2-096D-4A9F-8DAE-BA7D5E9E7490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200C3-1BD5-4AE3-B160-B045B3A1BC1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868D2-096D-4A9F-8DAE-BA7D5E9E7490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200C3-1BD5-4AE3-B160-B045B3A1BC1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868D2-096D-4A9F-8DAE-BA7D5E9E7490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200C3-1BD5-4AE3-B160-B045B3A1BC1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868D2-096D-4A9F-8DAE-BA7D5E9E7490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200C3-1BD5-4AE3-B160-B045B3A1BC1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868D2-096D-4A9F-8DAE-BA7D5E9E7490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200C3-1BD5-4AE3-B160-B045B3A1BC19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fld id="{B60868D2-096D-4A9F-8DAE-BA7D5E9E7490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787200C3-1BD5-4AE3-B160-B045B3A1BC1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B60868D2-096D-4A9F-8DAE-BA7D5E9E7490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787200C3-1BD5-4AE3-B160-B045B3A1BC1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r-Cyrl-ME" dirty="0"/>
              <a:t>Структура материјала и наелектрисање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Cyrl-ME" dirty="0"/>
              <a:t>Састав атома</a:t>
            </a:r>
            <a:endParaRPr lang="en-US" dirty="0"/>
          </a:p>
        </p:txBody>
      </p:sp>
      <p:pic>
        <p:nvPicPr>
          <p:cNvPr id="4" name="Content Placeholder 3" descr="Stylised_Lithium_Atom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524202" y="1774825"/>
            <a:ext cx="4095595" cy="4625975"/>
          </a:xfrm>
        </p:spPr>
      </p:pic>
      <p:cxnSp>
        <p:nvCxnSpPr>
          <p:cNvPr id="8" name="Straight Arrow Connector 7"/>
          <p:cNvCxnSpPr/>
          <p:nvPr/>
        </p:nvCxnSpPr>
        <p:spPr>
          <a:xfrm flipH="1">
            <a:off x="5508104" y="4077072"/>
            <a:ext cx="3240360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812360" y="3645024"/>
            <a:ext cx="9973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Cyrl-ME" sz="2400" dirty="0"/>
              <a:t>језгро</a:t>
            </a:r>
            <a:endParaRPr lang="en-US" sz="24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076056" y="3212976"/>
            <a:ext cx="1944216" cy="576064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092280" y="2996952"/>
            <a:ext cx="1024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Cyrl-ME" dirty="0"/>
              <a:t>протони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5220072" y="4365104"/>
            <a:ext cx="1872208" cy="216024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164288" y="4437112"/>
            <a:ext cx="1130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Cyrl-ME" dirty="0"/>
              <a:t>неутрони</a:t>
            </a:r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3707904" y="3284984"/>
            <a:ext cx="1800200" cy="1656184"/>
          </a:xfrm>
          <a:prstGeom prst="ellipse">
            <a:avLst/>
          </a:prstGeom>
          <a:noFill/>
          <a:ln cmpd="sng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5292080" y="5373216"/>
            <a:ext cx="1800200" cy="144016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164288" y="5157192"/>
            <a:ext cx="1239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Cyrl-ME" dirty="0"/>
              <a:t>електрони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8" grpId="0"/>
      <p:bldP spid="20" grpId="0" animBg="1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8B7805-8A2A-4D0B-86BB-8D431F6C4D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Cyrl-ME" dirty="0"/>
              <a:t>Структура атома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48CD09-15E1-4008-A29A-4F0E871A8F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sr-Cyrl-ME" dirty="0"/>
              <a:t>Сви атоми се састоје од:</a:t>
            </a:r>
          </a:p>
          <a:p>
            <a:pPr lvl="1"/>
            <a:r>
              <a:rPr lang="sr-Cyrl-ME" dirty="0"/>
              <a:t>Протона</a:t>
            </a:r>
          </a:p>
          <a:p>
            <a:pPr lvl="1"/>
            <a:r>
              <a:rPr lang="sr-Cyrl-ME" dirty="0"/>
              <a:t>неутрона</a:t>
            </a:r>
          </a:p>
          <a:p>
            <a:pPr lvl="1"/>
            <a:r>
              <a:rPr lang="sr-Cyrl-ME" dirty="0"/>
              <a:t>електрона</a:t>
            </a:r>
          </a:p>
          <a:p>
            <a:r>
              <a:rPr lang="sr-Cyrl-ME" dirty="0"/>
              <a:t>Протони и неутрони се налазе у језгру атома.</a:t>
            </a:r>
          </a:p>
          <a:p>
            <a:r>
              <a:rPr lang="sr-Cyrl-ME" dirty="0"/>
              <a:t>Електрони се налазе у омотачу атома.</a:t>
            </a:r>
          </a:p>
          <a:p>
            <a:r>
              <a:rPr lang="sr-Cyrl-ME" dirty="0"/>
              <a:t>Протони су позитивно наелектрисане честице.</a:t>
            </a:r>
          </a:p>
          <a:p>
            <a:r>
              <a:rPr lang="sr-Cyrl-ME" dirty="0"/>
              <a:t>Електрони су негативно наелектрисане честице.</a:t>
            </a:r>
          </a:p>
          <a:p>
            <a:r>
              <a:rPr lang="sr-Cyrl-ME" dirty="0"/>
              <a:t>Неутрони нису наелектрисани.</a:t>
            </a:r>
          </a:p>
        </p:txBody>
      </p:sp>
    </p:spTree>
    <p:extLst>
      <p:ext uri="{BB962C8B-B14F-4D97-AF65-F5344CB8AC3E}">
        <p14:creationId xmlns:p14="http://schemas.microsoft.com/office/powerpoint/2010/main" val="3861644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61D176-6B3C-4568-9BCF-62B3B90A01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Cyrl-ME" dirty="0"/>
              <a:t>Наелектрисање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4F0837-6EC6-4F5D-8D62-90C41EC62A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sr-Cyrl-ME" dirty="0"/>
              <a:t>Ако неко тијело садржи једнак број протона и електрона, онда је тијело </a:t>
            </a:r>
            <a:r>
              <a:rPr lang="sr-Cyrl-ME" b="1" dirty="0"/>
              <a:t>НЕнаелектрисано</a:t>
            </a:r>
            <a:r>
              <a:rPr lang="sr-Cyrl-ME" dirty="0"/>
              <a:t>.</a:t>
            </a:r>
          </a:p>
          <a:p>
            <a:r>
              <a:rPr lang="sr-Cyrl-ME" dirty="0"/>
              <a:t>Ако тијело садржи вишак протона (више од електрона) онда је тијело позитивно наелектрисано.</a:t>
            </a:r>
          </a:p>
          <a:p>
            <a:r>
              <a:rPr lang="sr-Cyrl-ME" dirty="0"/>
              <a:t>Ако тијело садржи вишак електрона онда је негативно наелектрисано.</a:t>
            </a:r>
            <a:endParaRPr lang="sr-Latn-ME" dirty="0"/>
          </a:p>
          <a:p>
            <a:r>
              <a:rPr lang="sr-Cyrl-ME" dirty="0"/>
              <a:t>Атоми обично имају једнак број електрона и протона и стога су ненаелектрисани.</a:t>
            </a:r>
          </a:p>
        </p:txBody>
      </p:sp>
    </p:spTree>
    <p:extLst>
      <p:ext uri="{BB962C8B-B14F-4D97-AF65-F5344CB8AC3E}">
        <p14:creationId xmlns:p14="http://schemas.microsoft.com/office/powerpoint/2010/main" val="499452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Cyrl-ME" dirty="0"/>
              <a:t>Наелектрисање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sr-Cyrl-ME" dirty="0"/>
                  <a:t>Ознака за наелектрисање: </a:t>
                </a:r>
                <a14:m>
                  <m:oMath xmlns:m="http://schemas.openxmlformats.org/officeDocument/2006/math">
                    <m:r>
                      <a:rPr lang="sr-Latn-ME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sr-Latn-ME" dirty="0"/>
                  <a:t> </a:t>
                </a:r>
                <a:r>
                  <a:rPr lang="sr-Cyrl-ME" dirty="0"/>
                  <a:t>или </a:t>
                </a:r>
                <a14:m>
                  <m:oMath xmlns:m="http://schemas.openxmlformats.org/officeDocument/2006/math">
                    <m:r>
                      <a:rPr lang="sr-Latn-ME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sr-Latn-ME" dirty="0"/>
                  <a:t>.</a:t>
                </a:r>
              </a:p>
              <a:p>
                <a:endParaRPr lang="sr-Latn-ME" dirty="0"/>
              </a:p>
              <a:p>
                <a:pPr marL="118872" indent="0">
                  <a:buNone/>
                </a:pPr>
                <a:endParaRPr lang="sr-Cyrl-ME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r-Latn-M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r-Latn-M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sr-Latn-ME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sr-Latn-ME" dirty="0"/>
                  <a:t> </a:t>
                </a:r>
                <a:r>
                  <a:rPr lang="sr-Cyrl-ME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r-Latn-M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r-Latn-M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sr-Latn-ME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sr-Cyrl-ME" dirty="0"/>
                  <a:t> су број протона и електрона које неко тијело садржи док је </a:t>
                </a:r>
                <a14:m>
                  <m:oMath xmlns:m="http://schemas.openxmlformats.org/officeDocument/2006/math">
                    <m:r>
                      <a:rPr lang="sr-Latn-ME" b="0" i="1" smtClean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sr-Latn-ME" dirty="0"/>
                  <a:t> </a:t>
                </a:r>
                <a:r>
                  <a:rPr lang="sr-Cyrl-ME" dirty="0"/>
                  <a:t>наелектрисање једног електрона или протона.</a:t>
                </a:r>
              </a:p>
              <a:p>
                <a:endParaRPr lang="sr-Cyrl-ME" dirty="0"/>
              </a:p>
              <a:p>
                <a:r>
                  <a:rPr lang="sr-Cyrl-ME" dirty="0"/>
                  <a:t>Јединица за наелектрисање је Кулон</a:t>
                </a:r>
                <a:r>
                  <a:rPr lang="sr-Latn-ME" dirty="0"/>
                  <a:t>. </a:t>
                </a:r>
                <a:r>
                  <a:rPr lang="sr-Cyrl-ME" dirty="0"/>
                  <a:t>Ознака за кулон је </a:t>
                </a:r>
                <a:r>
                  <a:rPr lang="sr-Latn-ME" b="1" dirty="0"/>
                  <a:t>C</a:t>
                </a:r>
                <a:r>
                  <a:rPr lang="sr-Latn-ME" dirty="0"/>
                  <a:t>.</a:t>
                </a:r>
                <a:endParaRPr lang="sr-Cyrl-ME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527" r="-2519" b="-3162"/>
                </a:stretch>
              </a:blipFill>
            </p:spPr>
            <p:txBody>
              <a:bodyPr/>
              <a:lstStyle/>
              <a:p>
                <a:r>
                  <a:rPr lang="sr-Cyrl-M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16659"/>
              </p:ext>
            </p:extLst>
          </p:nvPr>
        </p:nvGraphicFramePr>
        <p:xfrm>
          <a:off x="2771800" y="2420888"/>
          <a:ext cx="2966684" cy="83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420888"/>
                        <a:ext cx="2966684" cy="83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824FD6-AF18-4C74-9F7B-DBB0EF1A05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Cyrl-CS" dirty="0"/>
              <a:t>Наелектрисање</a:t>
            </a:r>
            <a:endParaRPr lang="sr-Cyrl-M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1D7B3A-17FA-49FD-97C6-8F2A9B303B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sr-Cyrl-ME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4621BB3-293C-4C1D-AEE6-A491823BC8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309" y="1696886"/>
            <a:ext cx="8459381" cy="4782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4007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Cyrl-ME" dirty="0"/>
              <a:t>Електрична својства материјал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sr-Cyrl-ME" dirty="0"/>
              <a:t>Ако електрони, који су обично у омотачу атома, добију довољно енергије могу да напусте атом и тиме постају </a:t>
            </a:r>
            <a:r>
              <a:rPr lang="sr-Cyrl-ME" b="1" dirty="0"/>
              <a:t>слободни електрони/слободна наелектрисања</a:t>
            </a:r>
            <a:r>
              <a:rPr lang="sr-Cyrl-ME" dirty="0"/>
              <a:t>.</a:t>
            </a:r>
          </a:p>
          <a:p>
            <a:endParaRPr lang="sr-Latn-ME" b="1" dirty="0"/>
          </a:p>
          <a:p>
            <a:r>
              <a:rPr lang="sr-Cyrl-ME" dirty="0"/>
              <a:t>Материјале према томе колико у њима има слободних наелектрисања дијелимо на:</a:t>
            </a:r>
          </a:p>
          <a:p>
            <a:pPr lvl="1"/>
            <a:r>
              <a:rPr lang="sr-Cyrl-ME" dirty="0"/>
              <a:t>Проводници (велики број)</a:t>
            </a:r>
          </a:p>
          <a:p>
            <a:pPr lvl="1"/>
            <a:r>
              <a:rPr lang="sr-Cyrl-ME" dirty="0"/>
              <a:t>Изолатори/диелектрици (готово нема)</a:t>
            </a:r>
          </a:p>
          <a:p>
            <a:pPr lvl="1"/>
            <a:r>
              <a:rPr lang="sr-Cyrl-ME" dirty="0"/>
              <a:t>Полупроводници (мали број)</a:t>
            </a:r>
          </a:p>
          <a:p>
            <a:pPr lvl="1"/>
            <a:endParaRPr lang="sr-Cyrl-ME" dirty="0"/>
          </a:p>
          <a:p>
            <a:r>
              <a:rPr lang="sr-Cyrl-ME" dirty="0"/>
              <a:t>По афинитету према електроним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86</TotalTime>
  <Words>213</Words>
  <Application>Microsoft Office PowerPoint</Application>
  <PresentationFormat>On-screen Show (4:3)</PresentationFormat>
  <Paragraphs>38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Arial</vt:lpstr>
      <vt:lpstr>Cambria Math</vt:lpstr>
      <vt:lpstr>Corbel</vt:lpstr>
      <vt:lpstr>Wingdings</vt:lpstr>
      <vt:lpstr>Wingdings 2</vt:lpstr>
      <vt:lpstr>Wingdings 3</vt:lpstr>
      <vt:lpstr>Module</vt:lpstr>
      <vt:lpstr>Equation</vt:lpstr>
      <vt:lpstr>Структура материјала и наелектрисање</vt:lpstr>
      <vt:lpstr>Састав атома</vt:lpstr>
      <vt:lpstr>Структура атома</vt:lpstr>
      <vt:lpstr>Наелектрисање</vt:lpstr>
      <vt:lpstr>Наелектрисање</vt:lpstr>
      <vt:lpstr>Наелектрисање</vt:lpstr>
      <vt:lpstr>Електрична својства материјал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труктура материјала и наелектрисање</dc:title>
  <dc:creator>Blazo</dc:creator>
  <cp:lastModifiedBy>Блажо Ђуровић</cp:lastModifiedBy>
  <cp:revision>8</cp:revision>
  <dcterms:created xsi:type="dcterms:W3CDTF">2018-09-06T20:07:06Z</dcterms:created>
  <dcterms:modified xsi:type="dcterms:W3CDTF">2021-09-14T05:36:09Z</dcterms:modified>
</cp:coreProperties>
</file>